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FB94606" w14:textId="69F41934" w:rsidR="00873F72" w:rsidRDefault="00873F72" w:rsidP="00D1739A">
      <w:pPr>
        <w:pStyle w:val="a3"/>
        <w:spacing w:after="240" w:line="360" w:lineRule="auto"/>
        <w:ind w:left="0"/>
        <w:rPr>
          <w:sz w:val="24"/>
          <w:szCs w:val="24"/>
        </w:rPr>
      </w:pPr>
      <w:r w:rsidRPr="00E3343A">
        <w:rPr>
          <w:rFonts w:ascii="Times New Roman" w:hAnsi="Times New Roman" w:cs="Times New Roman"/>
          <w:b/>
          <w:sz w:val="24"/>
        </w:rPr>
        <w:t xml:space="preserve">Задача </w:t>
      </w:r>
      <w:r w:rsidR="00D1739A">
        <w:rPr>
          <w:rFonts w:ascii="Times New Roman" w:hAnsi="Times New Roman" w:cs="Times New Roman"/>
          <w:b/>
          <w:sz w:val="24"/>
          <w:lang w:val="en-US"/>
        </w:rPr>
        <w:t>1</w:t>
      </w:r>
      <w:r w:rsidRPr="00E3343A"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  <w:r w:rsidRPr="00356CC3">
        <w:rPr>
          <w:rFonts w:ascii="Times New Roman" w:hAnsi="Times New Roman" w:cs="Times New Roman"/>
          <w:sz w:val="24"/>
          <w:u w:val="single"/>
        </w:rPr>
        <w:t>Некогерентная импульсная РЛС обнаружения</w:t>
      </w:r>
      <w:r>
        <w:rPr>
          <w:rFonts w:ascii="Times New Roman" w:hAnsi="Times New Roman" w:cs="Times New Roman"/>
          <w:sz w:val="24"/>
        </w:rPr>
        <w:t xml:space="preserve"> должна обнаруживать цель с ЭПР </w:t>
      </w:r>
      <w:r w:rsidRPr="00BC7716">
        <w:rPr>
          <w:position w:val="-12"/>
          <w:sz w:val="24"/>
          <w:szCs w:val="24"/>
        </w:rPr>
        <w:object w:dxaOrig="780" w:dyaOrig="360" w14:anchorId="061307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39pt;height:18.6pt" o:ole="">
            <v:imagedata r:id="rId5" o:title=""/>
          </v:shape>
          <o:OLEObject Type="Embed" ProgID="Equation.DSMT4" ShapeID="_x0000_i1043" DrawAspect="Content" ObjectID="_1648658662" r:id="rId6"/>
        </w:object>
      </w:r>
      <w:r>
        <w:rPr>
          <w:sz w:val="24"/>
          <w:szCs w:val="24"/>
        </w:rPr>
        <w:t>м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, максимальное расстояние до которой </w:t>
      </w:r>
      <w:r w:rsidRPr="00E3343A">
        <w:rPr>
          <w:rFonts w:ascii="Times New Roman" w:hAnsi="Times New Roman" w:cs="Times New Roman"/>
          <w:position w:val="-12"/>
          <w:sz w:val="24"/>
        </w:rPr>
        <w:object w:dxaOrig="999" w:dyaOrig="360" w14:anchorId="23090D5F">
          <v:shape id="_x0000_i1044" type="#_x0000_t75" style="width:50.4pt;height:18pt" o:ole="">
            <v:imagedata r:id="rId7" o:title=""/>
          </v:shape>
          <o:OLEObject Type="Embed" ProgID="Equation.DSMT4" ShapeID="_x0000_i1044" DrawAspect="Content" ObjectID="_1648658663" r:id="rId8"/>
        </w:object>
      </w:r>
      <w:r>
        <w:rPr>
          <w:rFonts w:ascii="Times New Roman" w:hAnsi="Times New Roman" w:cs="Times New Roman"/>
          <w:sz w:val="24"/>
        </w:rPr>
        <w:t xml:space="preserve">км с вероятностями правильного обнаружения </w:t>
      </w:r>
      <w:r w:rsidRPr="00D9220F">
        <w:rPr>
          <w:rFonts w:ascii="Times New Roman" w:hAnsi="Times New Roman" w:cs="Times New Roman"/>
          <w:position w:val="-12"/>
          <w:sz w:val="24"/>
        </w:rPr>
        <w:object w:dxaOrig="1120" w:dyaOrig="360" w14:anchorId="2D52AC10">
          <v:shape id="_x0000_i1045" type="#_x0000_t75" style="width:56.4pt;height:18.6pt" o:ole="">
            <v:imagedata r:id="rId9" o:title=""/>
          </v:shape>
          <o:OLEObject Type="Embed" ProgID="Equation.DSMT4" ShapeID="_x0000_i1045" DrawAspect="Content" ObjectID="_1648658664" r:id="rId10"/>
        </w:object>
      </w:r>
      <w:r w:rsidRPr="00A5001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и ложной тревоги </w:t>
      </w:r>
      <w:r w:rsidRPr="00D9220F">
        <w:rPr>
          <w:rFonts w:ascii="Times New Roman" w:hAnsi="Times New Roman" w:cs="Times New Roman"/>
          <w:position w:val="-12"/>
          <w:sz w:val="24"/>
        </w:rPr>
        <w:object w:dxaOrig="1040" w:dyaOrig="380" w14:anchorId="579F9E47">
          <v:shape id="_x0000_i1046" type="#_x0000_t75" style="width:52.2pt;height:18.6pt" o:ole="">
            <v:imagedata r:id="rId11" o:title=""/>
          </v:shape>
          <o:OLEObject Type="Embed" ProgID="Equation.DSMT4" ShapeID="_x0000_i1046" DrawAspect="Content" ObjectID="_1648658665" r:id="rId12"/>
        </w:object>
      </w:r>
      <w:r w:rsidRPr="00A5001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для всей зоны обзора, определяемой секторами поиска по азимуту </w:t>
      </w:r>
      <w:r w:rsidRPr="00A50011">
        <w:rPr>
          <w:rFonts w:ascii="Times New Roman" w:hAnsi="Times New Roman" w:cs="Times New Roman"/>
          <w:position w:val="-14"/>
          <w:sz w:val="24"/>
        </w:rPr>
        <w:object w:dxaOrig="980" w:dyaOrig="380" w14:anchorId="2187FA0A">
          <v:shape id="_x0000_i1047" type="#_x0000_t75" style="width:49.8pt;height:19.2pt" o:ole="">
            <v:imagedata r:id="rId13" o:title=""/>
          </v:shape>
          <o:OLEObject Type="Embed" ProgID="Equation.DSMT4" ShapeID="_x0000_i1047" DrawAspect="Content" ObjectID="_1648658666" r:id="rId14"/>
        </w:object>
      </w:r>
      <w:r>
        <w:rPr>
          <w:rFonts w:ascii="Times New Roman" w:hAnsi="Times New Roman" w:cs="Times New Roman"/>
          <w:sz w:val="24"/>
        </w:rPr>
        <w:t xml:space="preserve"> ° и углу места </w:t>
      </w:r>
      <w:r w:rsidRPr="00CA3A7A">
        <w:rPr>
          <w:rFonts w:ascii="Times New Roman" w:hAnsi="Times New Roman" w:cs="Times New Roman"/>
          <w:position w:val="-12"/>
          <w:sz w:val="24"/>
        </w:rPr>
        <w:object w:dxaOrig="960" w:dyaOrig="360" w14:anchorId="789008DA">
          <v:shape id="_x0000_i1048" type="#_x0000_t75" style="width:48.6pt;height:18pt" o:ole="">
            <v:imagedata r:id="rId15" o:title=""/>
          </v:shape>
          <o:OLEObject Type="Embed" ProgID="Equation.DSMT4" ShapeID="_x0000_i1048" DrawAspect="Content" ObjectID="_1648658667" r:id="rId16"/>
        </w:object>
      </w:r>
      <w:r>
        <w:rPr>
          <w:rFonts w:ascii="Times New Roman" w:hAnsi="Times New Roman" w:cs="Times New Roman"/>
          <w:sz w:val="24"/>
        </w:rPr>
        <w:t xml:space="preserve">° и диапазоном просматриваемой дальности </w:t>
      </w:r>
      <w:r w:rsidRPr="00A50011">
        <w:rPr>
          <w:rFonts w:ascii="Times New Roman" w:hAnsi="Times New Roman" w:cs="Times New Roman"/>
          <w:position w:val="-6"/>
          <w:sz w:val="24"/>
        </w:rPr>
        <w:object w:dxaOrig="980" w:dyaOrig="279" w14:anchorId="48B08E61">
          <v:shape id="_x0000_i1049" type="#_x0000_t75" style="width:49.8pt;height:14.4pt" o:ole="">
            <v:imagedata r:id="rId17" o:title=""/>
          </v:shape>
          <o:OLEObject Type="Embed" ProgID="Equation.DSMT4" ShapeID="_x0000_i1049" DrawAspect="Content" ObjectID="_1648658668" r:id="rId18"/>
        </w:object>
      </w:r>
      <w:r>
        <w:rPr>
          <w:rFonts w:ascii="Times New Roman" w:hAnsi="Times New Roman" w:cs="Times New Roman"/>
          <w:sz w:val="24"/>
        </w:rPr>
        <w:t xml:space="preserve">км. </w:t>
      </w:r>
      <w:r>
        <w:rPr>
          <w:sz w:val="24"/>
          <w:szCs w:val="24"/>
        </w:rPr>
        <w:t>Определить чувствительность приемника, если РЛС имеет следующие ТТХ:</w:t>
      </w:r>
      <w:r>
        <w:rPr>
          <w:rFonts w:ascii="Times New Roman" w:hAnsi="Times New Roman" w:cs="Times New Roman"/>
          <w:sz w:val="24"/>
        </w:rPr>
        <w:t xml:space="preserve"> разрешающая способность по дальности </w:t>
      </w:r>
      <w:r w:rsidR="00D62505" w:rsidRPr="00A50011">
        <w:rPr>
          <w:rFonts w:ascii="Times New Roman" w:hAnsi="Times New Roman" w:cs="Times New Roman"/>
          <w:position w:val="-6"/>
          <w:sz w:val="24"/>
        </w:rPr>
        <w:object w:dxaOrig="900" w:dyaOrig="279" w14:anchorId="3852EA64">
          <v:shape id="_x0000_i1050" type="#_x0000_t75" style="width:45pt;height:14.4pt" o:ole="">
            <v:imagedata r:id="rId19" o:title=""/>
          </v:shape>
          <o:OLEObject Type="Embed" ProgID="Equation.DSMT4" ShapeID="_x0000_i1050" DrawAspect="Content" ObjectID="_1648658669" r:id="rId20"/>
        </w:object>
      </w:r>
      <w:r>
        <w:rPr>
          <w:rFonts w:ascii="Times New Roman" w:hAnsi="Times New Roman" w:cs="Times New Roman"/>
          <w:sz w:val="24"/>
        </w:rPr>
        <w:t xml:space="preserve">м; линейный размер апертуры антенны </w:t>
      </w:r>
      <w:r w:rsidR="00D62505" w:rsidRPr="003E4382">
        <w:rPr>
          <w:rFonts w:ascii="Times New Roman" w:hAnsi="Times New Roman" w:cs="Times New Roman"/>
          <w:position w:val="-14"/>
          <w:sz w:val="24"/>
        </w:rPr>
        <w:object w:dxaOrig="1140" w:dyaOrig="380" w14:anchorId="5FF6DF49">
          <v:shape id="_x0000_i1051" type="#_x0000_t75" style="width:58.2pt;height:19.2pt" o:ole="">
            <v:imagedata r:id="rId21" o:title=""/>
          </v:shape>
          <o:OLEObject Type="Embed" ProgID="Equation.DSMT4" ShapeID="_x0000_i1051" DrawAspect="Content" ObjectID="_1648658670" r:id="rId22"/>
        </w:object>
      </w:r>
      <w:r>
        <w:rPr>
          <w:rFonts w:ascii="Times New Roman" w:hAnsi="Times New Roman" w:cs="Times New Roman"/>
          <w:sz w:val="24"/>
        </w:rPr>
        <w:t xml:space="preserve">м, ширина ДНА по азимуту и углу места одинакова и составляет </w:t>
      </w:r>
      <w:r w:rsidRPr="00033AF0">
        <w:rPr>
          <w:rFonts w:ascii="Times New Roman" w:hAnsi="Times New Roman" w:cs="Times New Roman"/>
          <w:position w:val="-14"/>
          <w:sz w:val="24"/>
        </w:rPr>
        <w:object w:dxaOrig="1260" w:dyaOrig="380" w14:anchorId="1CE0CF02">
          <v:shape id="_x0000_i1052" type="#_x0000_t75" style="width:63.6pt;height:18.6pt" o:ole="">
            <v:imagedata r:id="rId23" o:title=""/>
          </v:shape>
          <o:OLEObject Type="Embed" ProgID="Equation.DSMT4" ShapeID="_x0000_i1052" DrawAspect="Content" ObjectID="_1648658671" r:id="rId24"/>
        </w:object>
      </w:r>
      <w:r>
        <w:rPr>
          <w:rFonts w:ascii="Times New Roman" w:hAnsi="Times New Roman" w:cs="Times New Roman"/>
          <w:sz w:val="24"/>
        </w:rPr>
        <w:t xml:space="preserve">°, амплитудное распределение поля на раскрыве антенны – равномерное, при обзоре пространства луч антенны перемещается по азимуту с постоянной угловой скоростью </w:t>
      </w:r>
      <w:r w:rsidRPr="00516F00">
        <w:rPr>
          <w:rFonts w:ascii="Times New Roman" w:hAnsi="Times New Roman" w:cs="Times New Roman"/>
          <w:position w:val="-6"/>
          <w:sz w:val="24"/>
        </w:rPr>
        <w:object w:dxaOrig="720" w:dyaOrig="279" w14:anchorId="7772513F">
          <v:shape id="_x0000_i1053" type="#_x0000_t75" style="width:36.6pt;height:14.4pt" o:ole="">
            <v:imagedata r:id="rId25" o:title=""/>
          </v:shape>
          <o:OLEObject Type="Embed" ProgID="Equation.DSMT4" ShapeID="_x0000_i1053" DrawAspect="Content" ObjectID="_1648658672" r:id="rId26"/>
        </w:object>
      </w:r>
      <w:r>
        <w:rPr>
          <w:rFonts w:ascii="Times New Roman" w:hAnsi="Times New Roman" w:cs="Times New Roman"/>
          <w:sz w:val="24"/>
        </w:rPr>
        <w:t xml:space="preserve">°/с и скачком по углу места; шумовая температура антенны </w:t>
      </w:r>
      <w:r w:rsidR="00D62505" w:rsidRPr="00516F00">
        <w:rPr>
          <w:rFonts w:ascii="Times New Roman" w:hAnsi="Times New Roman" w:cs="Times New Roman"/>
          <w:position w:val="-12"/>
          <w:sz w:val="24"/>
        </w:rPr>
        <w:object w:dxaOrig="920" w:dyaOrig="360" w14:anchorId="77A3CFB3">
          <v:shape id="_x0000_i1054" type="#_x0000_t75" style="width:47.4pt;height:18pt" o:ole="">
            <v:imagedata r:id="rId27" o:title=""/>
          </v:shape>
          <o:OLEObject Type="Embed" ProgID="Equation.DSMT4" ShapeID="_x0000_i1054" DrawAspect="Content" ObjectID="_1648658673" r:id="rId28"/>
        </w:object>
      </w:r>
      <w:r>
        <w:rPr>
          <w:rFonts w:ascii="Times New Roman" w:hAnsi="Times New Roman" w:cs="Times New Roman"/>
          <w:sz w:val="24"/>
        </w:rPr>
        <w:t xml:space="preserve">К; коэффициент шума приемника </w:t>
      </w:r>
      <w:r w:rsidRPr="00516F00">
        <w:rPr>
          <w:position w:val="-14"/>
          <w:sz w:val="24"/>
          <w:szCs w:val="24"/>
        </w:rPr>
        <w:object w:dxaOrig="900" w:dyaOrig="380" w14:anchorId="626402EE">
          <v:shape id="_x0000_i1055" type="#_x0000_t75" style="width:45pt;height:19.8pt" o:ole="">
            <v:imagedata r:id="rId29" o:title=""/>
          </v:shape>
          <o:OLEObject Type="Embed" ProgID="Equation.DSMT4" ShapeID="_x0000_i1055" DrawAspect="Content" ObjectID="_1648658674" r:id="rId30"/>
        </w:object>
      </w:r>
      <w:r>
        <w:rPr>
          <w:sz w:val="24"/>
          <w:szCs w:val="24"/>
        </w:rPr>
        <w:t xml:space="preserve"> форма принимаемых импульсов – прямоугольная, флюктуации импульсов в пачке – дружные, форма АЧХ полосового фильтра радиотракт</w:t>
      </w:r>
      <w:r>
        <w:rPr>
          <w:rFonts w:hint="eastAsia"/>
          <w:sz w:val="24"/>
          <w:szCs w:val="24"/>
        </w:rPr>
        <w:t>а</w:t>
      </w:r>
      <w:r>
        <w:rPr>
          <w:sz w:val="24"/>
          <w:szCs w:val="24"/>
        </w:rPr>
        <w:t xml:space="preserve"> близка к прямоугольной; частота гетеродина </w:t>
      </w:r>
      <w:r w:rsidRPr="00516F00">
        <w:rPr>
          <w:position w:val="-12"/>
          <w:sz w:val="24"/>
          <w:szCs w:val="24"/>
        </w:rPr>
        <w:object w:dxaOrig="980" w:dyaOrig="360" w14:anchorId="31D15CDF">
          <v:shape id="_x0000_i1056" type="#_x0000_t75" style="width:49.2pt;height:18pt" o:ole="">
            <v:imagedata r:id="rId31" o:title=""/>
          </v:shape>
          <o:OLEObject Type="Embed" ProgID="Equation.DSMT4" ShapeID="_x0000_i1056" DrawAspect="Content" ObjectID="_1648658675" r:id="rId32"/>
        </w:object>
      </w:r>
      <w:r>
        <w:rPr>
          <w:sz w:val="24"/>
          <w:szCs w:val="24"/>
        </w:rPr>
        <w:t xml:space="preserve">ГГц, относительная нестабильность несущей и частоты гетеродина равны </w:t>
      </w:r>
      <w:r w:rsidRPr="0081613A">
        <w:rPr>
          <w:position w:val="-12"/>
          <w:sz w:val="24"/>
          <w:szCs w:val="24"/>
        </w:rPr>
        <w:object w:dxaOrig="2240" w:dyaOrig="380" w14:anchorId="47E4ACE1">
          <v:shape id="_x0000_i1057" type="#_x0000_t75" style="width:113.4pt;height:19.2pt" o:ole="">
            <v:imagedata r:id="rId33" o:title=""/>
          </v:shape>
          <o:OLEObject Type="Embed" ProgID="Equation.DSMT4" ShapeID="_x0000_i1057" DrawAspect="Content" ObjectID="_1648658676" r:id="rId34"/>
        </w:object>
      </w:r>
      <w:r>
        <w:rPr>
          <w:sz w:val="24"/>
          <w:szCs w:val="24"/>
        </w:rPr>
        <w:t xml:space="preserve">; последетекторный накопитель – цифровой с числом уровней квантования </w:t>
      </w:r>
      <w:r w:rsidRPr="00516F00">
        <w:rPr>
          <w:position w:val="-4"/>
          <w:sz w:val="24"/>
          <w:szCs w:val="24"/>
        </w:rPr>
        <w:object w:dxaOrig="540" w:dyaOrig="260" w14:anchorId="2AC913B9">
          <v:shape id="_x0000_i1058" type="#_x0000_t75" style="width:27pt;height:13.2pt" o:ole="">
            <v:imagedata r:id="rId35" o:title=""/>
          </v:shape>
          <o:OLEObject Type="Embed" ProgID="Equation.DSMT4" ShapeID="_x0000_i1058" DrawAspect="Content" ObjectID="_1648658677" r:id="rId36"/>
        </w:object>
      </w:r>
      <w:r>
        <w:rPr>
          <w:sz w:val="24"/>
          <w:szCs w:val="24"/>
        </w:rPr>
        <w:t xml:space="preserve">. При расчете нестабильности частоты </w:t>
      </w:r>
      <w:r w:rsidRPr="003233AA">
        <w:rPr>
          <w:position w:val="-10"/>
          <w:sz w:val="24"/>
          <w:szCs w:val="24"/>
        </w:rPr>
        <w:object w:dxaOrig="340" w:dyaOrig="320" w14:anchorId="7F066DD4">
          <v:shape id="_x0000_i1059" type="#_x0000_t75" style="width:16.8pt;height:15.6pt" o:ole="">
            <v:imagedata r:id="rId37" o:title=""/>
          </v:shape>
          <o:OLEObject Type="Embed" ProgID="Equation.DSMT4" ShapeID="_x0000_i1059" DrawAspect="Content" ObjectID="_1648658678" r:id="rId38"/>
        </w:object>
      </w:r>
      <w:r>
        <w:rPr>
          <w:sz w:val="24"/>
          <w:szCs w:val="24"/>
        </w:rPr>
        <w:t xml:space="preserve"> учесть только нестабильности несущей частоты и гетеродина, а при расчете суммарного коэффициента потерь </w:t>
      </w:r>
      <w:r w:rsidRPr="000446BF">
        <w:rPr>
          <w:position w:val="-12"/>
          <w:sz w:val="24"/>
          <w:szCs w:val="24"/>
        </w:rPr>
        <w:object w:dxaOrig="440" w:dyaOrig="360" w14:anchorId="34B0651D">
          <v:shape id="_x0000_i1060" type="#_x0000_t75" style="width:21.6pt;height:18pt" o:ole="">
            <v:imagedata r:id="rId39" o:title=""/>
          </v:shape>
          <o:OLEObject Type="Embed" ProgID="Equation.DSMT4" ShapeID="_x0000_i1060" DrawAspect="Content" ObjectID="_1648658679" r:id="rId40"/>
        </w:object>
      </w:r>
      <w:r>
        <w:rPr>
          <w:sz w:val="24"/>
          <w:szCs w:val="24"/>
        </w:rPr>
        <w:t xml:space="preserve"> учесть: потери вследствие изменения амплитуды принимаемых сигналов при сканировании ДН, потери в высокочастотном тракте вследствие затухания энергии в фидерах, потери в детекторе, потери вследствие замены оптимального фильтра квазиоптимальным и </w:t>
      </w:r>
      <w:r w:rsidRPr="00244187">
        <w:rPr>
          <w:sz w:val="24"/>
          <w:szCs w:val="24"/>
        </w:rPr>
        <w:t>потери, связанные с бинарным квантованием</w:t>
      </w:r>
      <w:r>
        <w:rPr>
          <w:sz w:val="24"/>
          <w:szCs w:val="24"/>
        </w:rPr>
        <w:t>.</w:t>
      </w:r>
    </w:p>
    <w:p w14:paraId="49F5EFA3" w14:textId="144A5C80" w:rsidR="000647AF" w:rsidRDefault="0047294E" w:rsidP="00D7217C">
      <w:pPr>
        <w:pStyle w:val="a3"/>
        <w:spacing w:before="240" w:line="360" w:lineRule="auto"/>
        <w:ind w:left="0"/>
        <w:rPr>
          <w:sz w:val="24"/>
          <w:szCs w:val="24"/>
        </w:rPr>
      </w:pPr>
      <w:r w:rsidRPr="00E3343A">
        <w:rPr>
          <w:rFonts w:ascii="Times New Roman" w:hAnsi="Times New Roman" w:cs="Times New Roman"/>
          <w:b/>
          <w:sz w:val="24"/>
        </w:rPr>
        <w:t xml:space="preserve">Задача </w:t>
      </w:r>
      <w:r w:rsidR="00D1739A">
        <w:rPr>
          <w:rFonts w:ascii="Times New Roman" w:hAnsi="Times New Roman" w:cs="Times New Roman"/>
          <w:b/>
          <w:sz w:val="24"/>
          <w:lang w:val="en-US"/>
        </w:rPr>
        <w:t>2</w:t>
      </w:r>
      <w:r w:rsidRPr="00E3343A"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  <w:u w:val="single"/>
        </w:rPr>
        <w:t>Когерентно-импульсная РЛС</w:t>
      </w:r>
      <w:r w:rsidRPr="00991462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должна обнаруживать точечную цель, имеющую ЭПР </w:t>
      </w:r>
      <w:r w:rsidR="00C87300" w:rsidRPr="00BC7716">
        <w:rPr>
          <w:position w:val="-12"/>
          <w:sz w:val="24"/>
          <w:szCs w:val="24"/>
        </w:rPr>
        <w:object w:dxaOrig="680" w:dyaOrig="360" w14:anchorId="75A2DE70">
          <v:shape id="_x0000_i1113" type="#_x0000_t75" style="width:33.6pt;height:18.6pt" o:ole="">
            <v:imagedata r:id="rId41" o:title=""/>
          </v:shape>
          <o:OLEObject Type="Embed" ProgID="Equation.DSMT4" ShapeID="_x0000_i1113" DrawAspect="Content" ObjectID="_1648658680" r:id="rId42"/>
        </w:object>
      </w:r>
      <w:r>
        <w:rPr>
          <w:rFonts w:hint="eastAsia"/>
          <w:sz w:val="24"/>
          <w:szCs w:val="24"/>
        </w:rPr>
        <w:t> </w:t>
      </w:r>
      <w:r>
        <w:rPr>
          <w:sz w:val="24"/>
          <w:szCs w:val="24"/>
        </w:rPr>
        <w:t>м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</w:rPr>
        <w:t xml:space="preserve">с вероятностями правильного обнаружения </w:t>
      </w:r>
      <w:r w:rsidRPr="00D9220F">
        <w:rPr>
          <w:rFonts w:ascii="Times New Roman" w:hAnsi="Times New Roman" w:cs="Times New Roman"/>
          <w:position w:val="-12"/>
          <w:sz w:val="24"/>
        </w:rPr>
        <w:object w:dxaOrig="1120" w:dyaOrig="360" w14:anchorId="043C77A9">
          <v:shape id="_x0000_i1114" type="#_x0000_t75" style="width:56.4pt;height:18.6pt" o:ole="">
            <v:imagedata r:id="rId43" o:title=""/>
          </v:shape>
          <o:OLEObject Type="Embed" ProgID="Equation.DSMT4" ShapeID="_x0000_i1114" DrawAspect="Content" ObjectID="_1648658681" r:id="rId44"/>
        </w:object>
      </w:r>
      <w:r w:rsidRPr="00A5001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и ложной тревоги </w:t>
      </w:r>
      <w:r w:rsidR="00C87300" w:rsidRPr="00D9220F">
        <w:rPr>
          <w:rFonts w:ascii="Times New Roman" w:hAnsi="Times New Roman" w:cs="Times New Roman"/>
          <w:position w:val="-12"/>
          <w:sz w:val="24"/>
        </w:rPr>
        <w:object w:dxaOrig="1040" w:dyaOrig="380" w14:anchorId="1EC7435F">
          <v:shape id="_x0000_i1115" type="#_x0000_t75" style="width:52.2pt;height:18.6pt" o:ole="">
            <v:imagedata r:id="rId45" o:title=""/>
          </v:shape>
          <o:OLEObject Type="Embed" ProgID="Equation.DSMT4" ShapeID="_x0000_i1115" DrawAspect="Content" ObjectID="_1648658682" r:id="rId46"/>
        </w:object>
      </w:r>
      <w:r w:rsidRPr="00A5001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для всей зоны обзора, определяемой секторами поиска по азимуту </w:t>
      </w:r>
      <w:r w:rsidR="00C87300" w:rsidRPr="00A50011">
        <w:rPr>
          <w:rFonts w:ascii="Times New Roman" w:hAnsi="Times New Roman" w:cs="Times New Roman"/>
          <w:position w:val="-14"/>
          <w:sz w:val="24"/>
        </w:rPr>
        <w:object w:dxaOrig="980" w:dyaOrig="380" w14:anchorId="5D705718">
          <v:shape id="_x0000_i1116" type="#_x0000_t75" style="width:49.8pt;height:19.2pt" o:ole="">
            <v:imagedata r:id="rId47" o:title=""/>
          </v:shape>
          <o:OLEObject Type="Embed" ProgID="Equation.DSMT4" ShapeID="_x0000_i1116" DrawAspect="Content" ObjectID="_1648658683" r:id="rId48"/>
        </w:object>
      </w:r>
      <w:r>
        <w:rPr>
          <w:rFonts w:ascii="Times New Roman" w:hAnsi="Times New Roman" w:cs="Times New Roman"/>
          <w:sz w:val="24"/>
        </w:rPr>
        <w:t xml:space="preserve">°, углу места </w:t>
      </w:r>
      <w:r w:rsidR="00C87300" w:rsidRPr="00CA3A7A">
        <w:rPr>
          <w:rFonts w:ascii="Times New Roman" w:hAnsi="Times New Roman" w:cs="Times New Roman"/>
          <w:position w:val="-12"/>
          <w:sz w:val="24"/>
        </w:rPr>
        <w:object w:dxaOrig="960" w:dyaOrig="360" w14:anchorId="39CA2DC7">
          <v:shape id="_x0000_i1117" type="#_x0000_t75" style="width:48.6pt;height:18pt" o:ole="">
            <v:imagedata r:id="rId49" o:title=""/>
          </v:shape>
          <o:OLEObject Type="Embed" ProgID="Equation.DSMT4" ShapeID="_x0000_i1117" DrawAspect="Content" ObjectID="_1648658684" r:id="rId50"/>
        </w:object>
      </w:r>
      <w:r>
        <w:rPr>
          <w:rFonts w:ascii="Times New Roman" w:hAnsi="Times New Roman" w:cs="Times New Roman"/>
          <w:sz w:val="24"/>
        </w:rPr>
        <w:t xml:space="preserve">° и диапазоном просматриваемой дальности </w:t>
      </w:r>
      <w:r w:rsidR="00C87300" w:rsidRPr="00A50011">
        <w:rPr>
          <w:rFonts w:ascii="Times New Roman" w:hAnsi="Times New Roman" w:cs="Times New Roman"/>
          <w:position w:val="-6"/>
          <w:sz w:val="24"/>
        </w:rPr>
        <w:object w:dxaOrig="960" w:dyaOrig="279" w14:anchorId="1C4B0103">
          <v:shape id="_x0000_i1118" type="#_x0000_t75" style="width:48.6pt;height:14.4pt" o:ole="">
            <v:imagedata r:id="rId51" o:title=""/>
          </v:shape>
          <o:OLEObject Type="Embed" ProgID="Equation.DSMT4" ShapeID="_x0000_i1118" DrawAspect="Content" ObjectID="_1648658685" r:id="rId52"/>
        </w:object>
      </w:r>
      <w:r>
        <w:rPr>
          <w:rFonts w:ascii="Times New Roman" w:hAnsi="Times New Roman" w:cs="Times New Roman"/>
          <w:sz w:val="24"/>
        </w:rPr>
        <w:t>км, при использовании в качестве зондирующего сигнала ФКМ</w:t>
      </w:r>
      <w:r w:rsidRPr="00C52B87">
        <w:rPr>
          <w:rFonts w:ascii="Times New Roman" w:hAnsi="Times New Roman" w:cs="Times New Roman"/>
          <w:sz w:val="24"/>
        </w:rPr>
        <w:t>-</w:t>
      </w:r>
      <w:r>
        <w:rPr>
          <w:rFonts w:ascii="Times New Roman" w:hAnsi="Times New Roman" w:cs="Times New Roman"/>
          <w:sz w:val="24"/>
        </w:rPr>
        <w:t xml:space="preserve">радиоимпульса, манипулированного по фазе М-последовательностью с периодом </w:t>
      </w:r>
      <w:r w:rsidR="00C87300" w:rsidRPr="00C52B87">
        <w:rPr>
          <w:rFonts w:ascii="Times New Roman" w:hAnsi="Times New Roman" w:cs="Times New Roman"/>
          <w:position w:val="-6"/>
          <w:sz w:val="24"/>
        </w:rPr>
        <w:object w:dxaOrig="880" w:dyaOrig="279" w14:anchorId="0472A224">
          <v:shape id="_x0000_i1119" type="#_x0000_t75" style="width:44.4pt;height:14.4pt" o:ole="">
            <v:imagedata r:id="rId53" o:title=""/>
          </v:shape>
          <o:OLEObject Type="Embed" ProgID="Equation.DSMT4" ShapeID="_x0000_i1119" DrawAspect="Content" ObjectID="_1648658686" r:id="rId54"/>
        </w:object>
      </w:r>
      <w:r>
        <w:rPr>
          <w:rFonts w:ascii="Times New Roman" w:hAnsi="Times New Roman" w:cs="Times New Roman"/>
          <w:sz w:val="24"/>
        </w:rPr>
        <w:t xml:space="preserve">. </w:t>
      </w:r>
      <w:r>
        <w:rPr>
          <w:sz w:val="24"/>
          <w:szCs w:val="24"/>
        </w:rPr>
        <w:t>Определить чувствительность приемника, если РЛС имеет следующие ТТХ: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sz w:val="24"/>
          <w:szCs w:val="24"/>
        </w:rPr>
        <w:t xml:space="preserve">дальность действия </w:t>
      </w:r>
      <w:r w:rsidR="009D0C89" w:rsidRPr="00E3343A">
        <w:rPr>
          <w:rFonts w:ascii="Times New Roman" w:hAnsi="Times New Roman" w:cs="Times New Roman"/>
          <w:position w:val="-12"/>
          <w:sz w:val="24"/>
        </w:rPr>
        <w:object w:dxaOrig="1100" w:dyaOrig="360" w14:anchorId="3CC2EE95">
          <v:shape id="_x0000_i1120" type="#_x0000_t75" style="width:55.2pt;height:18pt" o:ole="">
            <v:imagedata r:id="rId55" o:title=""/>
          </v:shape>
          <o:OLEObject Type="Embed" ProgID="Equation.DSMT4" ShapeID="_x0000_i1120" DrawAspect="Content" ObjectID="_1648658687" r:id="rId56"/>
        </w:object>
      </w:r>
      <w:r>
        <w:rPr>
          <w:rFonts w:ascii="Times New Roman" w:hAnsi="Times New Roman" w:cs="Times New Roman"/>
          <w:sz w:val="24"/>
        </w:rPr>
        <w:t xml:space="preserve">км, длительность ФКМ-импульса </w:t>
      </w:r>
      <w:r w:rsidR="009D0C89" w:rsidRPr="00C52B87">
        <w:rPr>
          <w:rFonts w:ascii="Times New Roman" w:hAnsi="Times New Roman" w:cs="Times New Roman"/>
          <w:position w:val="-12"/>
          <w:sz w:val="24"/>
        </w:rPr>
        <w:object w:dxaOrig="940" w:dyaOrig="360" w14:anchorId="1D47AA1D">
          <v:shape id="_x0000_i1121" type="#_x0000_t75" style="width:47.4pt;height:18.6pt" o:ole="">
            <v:imagedata r:id="rId57" o:title=""/>
          </v:shape>
          <o:OLEObject Type="Embed" ProgID="Equation.DSMT4" ShapeID="_x0000_i1121" DrawAspect="Content" ObjectID="_1648658688" r:id="rId58"/>
        </w:object>
      </w:r>
      <w:r>
        <w:rPr>
          <w:rFonts w:ascii="Times New Roman" w:hAnsi="Times New Roman" w:cs="Times New Roman"/>
          <w:sz w:val="24"/>
        </w:rPr>
        <w:t xml:space="preserve">мкс; линейный размер апертуры антенны </w:t>
      </w:r>
      <w:r w:rsidR="009D0C89" w:rsidRPr="003E4382">
        <w:rPr>
          <w:rFonts w:ascii="Times New Roman" w:hAnsi="Times New Roman" w:cs="Times New Roman"/>
          <w:position w:val="-14"/>
          <w:sz w:val="24"/>
        </w:rPr>
        <w:object w:dxaOrig="1080" w:dyaOrig="380" w14:anchorId="6155E829">
          <v:shape id="_x0000_i1122" type="#_x0000_t75" style="width:55.2pt;height:19.2pt" o:ole="">
            <v:imagedata r:id="rId59" o:title=""/>
          </v:shape>
          <o:OLEObject Type="Embed" ProgID="Equation.DSMT4" ShapeID="_x0000_i1122" DrawAspect="Content" ObjectID="_1648658689" r:id="rId60"/>
        </w:object>
      </w:r>
      <w:r>
        <w:rPr>
          <w:rFonts w:ascii="Times New Roman" w:hAnsi="Times New Roman" w:cs="Times New Roman"/>
          <w:sz w:val="24"/>
        </w:rPr>
        <w:t xml:space="preserve">м, ширина ДНА по азимуту и углу места одинакова и составляет </w:t>
      </w:r>
      <w:r w:rsidR="009D0C89" w:rsidRPr="00033AF0">
        <w:rPr>
          <w:rFonts w:ascii="Times New Roman" w:hAnsi="Times New Roman" w:cs="Times New Roman"/>
          <w:position w:val="-14"/>
          <w:sz w:val="24"/>
        </w:rPr>
        <w:object w:dxaOrig="1260" w:dyaOrig="380" w14:anchorId="37B84DA1">
          <v:shape id="_x0000_i1123" type="#_x0000_t75" style="width:63.6pt;height:18.6pt" o:ole="">
            <v:imagedata r:id="rId61" o:title=""/>
          </v:shape>
          <o:OLEObject Type="Embed" ProgID="Equation.DSMT4" ShapeID="_x0000_i1123" DrawAspect="Content" ObjectID="_1648658690" r:id="rId62"/>
        </w:object>
      </w:r>
      <w:r>
        <w:rPr>
          <w:rFonts w:ascii="Times New Roman" w:hAnsi="Times New Roman" w:cs="Times New Roman"/>
          <w:sz w:val="24"/>
        </w:rPr>
        <w:t xml:space="preserve">°, амплитудное распределение поля на раскрыве антенны – равномерное, при обзоре пространства луч антенны перемещается по азимуту с постоянной угловой скоростью </w:t>
      </w:r>
      <w:r w:rsidRPr="00516F00">
        <w:rPr>
          <w:rFonts w:ascii="Times New Roman" w:hAnsi="Times New Roman" w:cs="Times New Roman"/>
          <w:position w:val="-6"/>
          <w:sz w:val="24"/>
        </w:rPr>
        <w:object w:dxaOrig="720" w:dyaOrig="279" w14:anchorId="3486E012">
          <v:shape id="_x0000_i1124" type="#_x0000_t75" style="width:36.6pt;height:14.4pt" o:ole="">
            <v:imagedata r:id="rId63" o:title=""/>
          </v:shape>
          <o:OLEObject Type="Embed" ProgID="Equation.DSMT4" ShapeID="_x0000_i1124" DrawAspect="Content" ObjectID="_1648658691" r:id="rId64"/>
        </w:object>
      </w:r>
      <w:r>
        <w:rPr>
          <w:rFonts w:ascii="Times New Roman" w:hAnsi="Times New Roman" w:cs="Times New Roman"/>
          <w:sz w:val="24"/>
        </w:rPr>
        <w:t xml:space="preserve">°/с и скачком по углу места; шумовая температура антенны </w:t>
      </w:r>
      <w:r w:rsidR="00C87300" w:rsidRPr="00516F00">
        <w:rPr>
          <w:rFonts w:ascii="Times New Roman" w:hAnsi="Times New Roman" w:cs="Times New Roman"/>
          <w:position w:val="-12"/>
          <w:sz w:val="24"/>
        </w:rPr>
        <w:object w:dxaOrig="900" w:dyaOrig="360" w14:anchorId="354EF06D">
          <v:shape id="_x0000_i1125" type="#_x0000_t75" style="width:46.2pt;height:18pt" o:ole="">
            <v:imagedata r:id="rId65" o:title=""/>
          </v:shape>
          <o:OLEObject Type="Embed" ProgID="Equation.DSMT4" ShapeID="_x0000_i1125" DrawAspect="Content" ObjectID="_1648658692" r:id="rId66"/>
        </w:object>
      </w:r>
      <w:r>
        <w:rPr>
          <w:rFonts w:ascii="Times New Roman" w:hAnsi="Times New Roman" w:cs="Times New Roman"/>
          <w:sz w:val="24"/>
        </w:rPr>
        <w:t xml:space="preserve">К, коэффициент шума приемника </w:t>
      </w:r>
      <w:r w:rsidRPr="00516F00">
        <w:rPr>
          <w:position w:val="-14"/>
          <w:sz w:val="24"/>
          <w:szCs w:val="24"/>
        </w:rPr>
        <w:object w:dxaOrig="940" w:dyaOrig="380" w14:anchorId="306A4FEE">
          <v:shape id="_x0000_i1126" type="#_x0000_t75" style="width:47.4pt;height:19.8pt" o:ole="">
            <v:imagedata r:id="rId67" o:title=""/>
          </v:shape>
          <o:OLEObject Type="Embed" ProgID="Equation.DSMT4" ShapeID="_x0000_i1126" DrawAspect="Content" ObjectID="_1648658693" r:id="rId68"/>
        </w:object>
      </w:r>
      <w:r>
        <w:rPr>
          <w:sz w:val="24"/>
          <w:szCs w:val="24"/>
        </w:rPr>
        <w:t>;</w:t>
      </w:r>
      <w:r w:rsidRPr="00C52B87">
        <w:rPr>
          <w:sz w:val="24"/>
          <w:szCs w:val="24"/>
        </w:rPr>
        <w:t xml:space="preserve"> </w:t>
      </w:r>
      <w:r>
        <w:rPr>
          <w:sz w:val="24"/>
          <w:szCs w:val="24"/>
        </w:rPr>
        <w:t>модель отраженного сигнала – со случайной начальной фазой и амплитудой, форма принимаемых импульсов – прямоугольная, форма АЧХ полосового фильтра радиотракт</w:t>
      </w:r>
      <w:r>
        <w:rPr>
          <w:rFonts w:hint="eastAsia"/>
          <w:sz w:val="24"/>
          <w:szCs w:val="24"/>
        </w:rPr>
        <w:t>а</w:t>
      </w:r>
      <w:r>
        <w:rPr>
          <w:sz w:val="24"/>
          <w:szCs w:val="24"/>
        </w:rPr>
        <w:t xml:space="preserve"> - гауссова; частота гетеродина </w:t>
      </w:r>
      <w:r w:rsidRPr="00516F00">
        <w:rPr>
          <w:position w:val="-12"/>
          <w:sz w:val="24"/>
          <w:szCs w:val="24"/>
        </w:rPr>
        <w:object w:dxaOrig="980" w:dyaOrig="360" w14:anchorId="79891820">
          <v:shape id="_x0000_i1127" type="#_x0000_t75" style="width:49.2pt;height:18pt" o:ole="">
            <v:imagedata r:id="rId31" o:title=""/>
          </v:shape>
          <o:OLEObject Type="Embed" ProgID="Equation.DSMT4" ShapeID="_x0000_i1127" DrawAspect="Content" ObjectID="_1648658694" r:id="rId69"/>
        </w:object>
      </w:r>
      <w:r>
        <w:rPr>
          <w:sz w:val="24"/>
          <w:szCs w:val="24"/>
        </w:rPr>
        <w:t xml:space="preserve">ГГц, относительная нестабильность несущей и частоты гетеродина равны </w:t>
      </w:r>
      <w:r w:rsidRPr="0081613A">
        <w:rPr>
          <w:position w:val="-12"/>
          <w:sz w:val="24"/>
          <w:szCs w:val="24"/>
        </w:rPr>
        <w:object w:dxaOrig="2240" w:dyaOrig="380" w14:anchorId="1B6F8C72">
          <v:shape id="_x0000_i1128" type="#_x0000_t75" style="width:113.4pt;height:19.2pt" o:ole="">
            <v:imagedata r:id="rId33" o:title=""/>
          </v:shape>
          <o:OLEObject Type="Embed" ProgID="Equation.DSMT4" ShapeID="_x0000_i1128" DrawAspect="Content" ObjectID="_1648658695" r:id="rId70"/>
        </w:object>
      </w:r>
      <w:r>
        <w:rPr>
          <w:sz w:val="24"/>
          <w:szCs w:val="24"/>
        </w:rPr>
        <w:t xml:space="preserve">; суммарный коэффициент </w:t>
      </w:r>
      <w:r>
        <w:rPr>
          <w:sz w:val="24"/>
          <w:szCs w:val="24"/>
        </w:rPr>
        <w:lastRenderedPageBreak/>
        <w:t xml:space="preserve">потерь </w:t>
      </w:r>
      <w:r w:rsidRPr="000446BF">
        <w:rPr>
          <w:position w:val="-12"/>
          <w:sz w:val="24"/>
          <w:szCs w:val="24"/>
        </w:rPr>
        <w:object w:dxaOrig="920" w:dyaOrig="360" w14:anchorId="216BBEF8">
          <v:shape id="_x0000_i1129" type="#_x0000_t75" style="width:45.6pt;height:18pt" o:ole="">
            <v:imagedata r:id="rId71" o:title=""/>
          </v:shape>
          <o:OLEObject Type="Embed" ProgID="Equation.DSMT4" ShapeID="_x0000_i1129" DrawAspect="Content" ObjectID="_1648658696" r:id="rId72"/>
        </w:object>
      </w:r>
      <w:r>
        <w:rPr>
          <w:sz w:val="24"/>
          <w:szCs w:val="24"/>
        </w:rPr>
        <w:t>.</w:t>
      </w:r>
      <w:r w:rsidRPr="00A7788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ри расчете нестабильности частоты </w:t>
      </w:r>
      <w:r w:rsidRPr="003233AA">
        <w:rPr>
          <w:position w:val="-10"/>
          <w:sz w:val="24"/>
          <w:szCs w:val="24"/>
        </w:rPr>
        <w:object w:dxaOrig="340" w:dyaOrig="320" w14:anchorId="3D89E37F">
          <v:shape id="_x0000_i1130" type="#_x0000_t75" style="width:16.8pt;height:15.6pt" o:ole="">
            <v:imagedata r:id="rId37" o:title=""/>
          </v:shape>
          <o:OLEObject Type="Embed" ProgID="Equation.DSMT4" ShapeID="_x0000_i1130" DrawAspect="Content" ObjectID="_1648658697" r:id="rId73"/>
        </w:object>
      </w:r>
      <w:r>
        <w:rPr>
          <w:sz w:val="24"/>
          <w:szCs w:val="24"/>
        </w:rPr>
        <w:t xml:space="preserve"> учесть только нестабильности несущей частоты и гетеродина.</w:t>
      </w:r>
    </w:p>
    <w:sectPr w:rsidR="000647AF" w:rsidSect="000647AF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Основной текст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782BB7"/>
    <w:multiLevelType w:val="hybridMultilevel"/>
    <w:tmpl w:val="071050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815078"/>
    <w:multiLevelType w:val="hybridMultilevel"/>
    <w:tmpl w:val="D0421A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35388D"/>
    <w:multiLevelType w:val="hybridMultilevel"/>
    <w:tmpl w:val="E19253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DB778D"/>
    <w:multiLevelType w:val="hybridMultilevel"/>
    <w:tmpl w:val="54C8D8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5E311B"/>
    <w:multiLevelType w:val="hybridMultilevel"/>
    <w:tmpl w:val="E19253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A038CB"/>
    <w:multiLevelType w:val="hybridMultilevel"/>
    <w:tmpl w:val="D0421A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D2307A"/>
    <w:multiLevelType w:val="hybridMultilevel"/>
    <w:tmpl w:val="071050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4026D3"/>
    <w:multiLevelType w:val="hybridMultilevel"/>
    <w:tmpl w:val="E19253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74369F9"/>
    <w:multiLevelType w:val="hybridMultilevel"/>
    <w:tmpl w:val="071050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3EB3ED0"/>
    <w:multiLevelType w:val="hybridMultilevel"/>
    <w:tmpl w:val="E19253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8AD62AC"/>
    <w:multiLevelType w:val="hybridMultilevel"/>
    <w:tmpl w:val="A6C68E66"/>
    <w:lvl w:ilvl="0" w:tplc="4726FAC2">
      <w:start w:val="1"/>
      <w:numFmt w:val="bullet"/>
      <w:lvlText w:val="-"/>
      <w:lvlJc w:val="left"/>
      <w:pPr>
        <w:ind w:left="720" w:hanging="360"/>
      </w:pPr>
      <w:rPr>
        <w:rFonts w:ascii="Основной текст" w:eastAsiaTheme="minorHAnsi" w:hAnsi="Основной текст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8D72491"/>
    <w:multiLevelType w:val="hybridMultilevel"/>
    <w:tmpl w:val="960CD986"/>
    <w:lvl w:ilvl="0" w:tplc="BACCA20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792A012A"/>
    <w:multiLevelType w:val="hybridMultilevel"/>
    <w:tmpl w:val="C62C06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DBA171D"/>
    <w:multiLevelType w:val="hybridMultilevel"/>
    <w:tmpl w:val="6E18E9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3"/>
  </w:num>
  <w:num w:numId="3">
    <w:abstractNumId w:val="12"/>
  </w:num>
  <w:num w:numId="4">
    <w:abstractNumId w:val="11"/>
  </w:num>
  <w:num w:numId="5">
    <w:abstractNumId w:val="10"/>
  </w:num>
  <w:num w:numId="6">
    <w:abstractNumId w:val="5"/>
  </w:num>
  <w:num w:numId="7">
    <w:abstractNumId w:val="2"/>
  </w:num>
  <w:num w:numId="8">
    <w:abstractNumId w:val="8"/>
  </w:num>
  <w:num w:numId="9">
    <w:abstractNumId w:val="3"/>
  </w:num>
  <w:num w:numId="10">
    <w:abstractNumId w:val="4"/>
  </w:num>
  <w:num w:numId="11">
    <w:abstractNumId w:val="9"/>
  </w:num>
  <w:num w:numId="12">
    <w:abstractNumId w:val="7"/>
  </w:num>
  <w:num w:numId="13">
    <w:abstractNumId w:val="0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C3C3C"/>
    <w:rsid w:val="00013AFB"/>
    <w:rsid w:val="00016C7D"/>
    <w:rsid w:val="00020CFA"/>
    <w:rsid w:val="0003288D"/>
    <w:rsid w:val="0003342B"/>
    <w:rsid w:val="00033AF0"/>
    <w:rsid w:val="00035F70"/>
    <w:rsid w:val="00043133"/>
    <w:rsid w:val="00052447"/>
    <w:rsid w:val="000566CA"/>
    <w:rsid w:val="000647AF"/>
    <w:rsid w:val="0006531A"/>
    <w:rsid w:val="00072746"/>
    <w:rsid w:val="000735AF"/>
    <w:rsid w:val="0009451B"/>
    <w:rsid w:val="000B22E0"/>
    <w:rsid w:val="000C01DA"/>
    <w:rsid w:val="000C398B"/>
    <w:rsid w:val="000C4C75"/>
    <w:rsid w:val="000D4D12"/>
    <w:rsid w:val="000E68E0"/>
    <w:rsid w:val="001206BD"/>
    <w:rsid w:val="00136A22"/>
    <w:rsid w:val="00147F34"/>
    <w:rsid w:val="001519F8"/>
    <w:rsid w:val="00156598"/>
    <w:rsid w:val="00156F4B"/>
    <w:rsid w:val="001616E8"/>
    <w:rsid w:val="00161BD6"/>
    <w:rsid w:val="00183C91"/>
    <w:rsid w:val="00194C06"/>
    <w:rsid w:val="001A3E5C"/>
    <w:rsid w:val="001A6062"/>
    <w:rsid w:val="001A6345"/>
    <w:rsid w:val="001B414A"/>
    <w:rsid w:val="001B66F2"/>
    <w:rsid w:val="001C64B2"/>
    <w:rsid w:val="001D242E"/>
    <w:rsid w:val="001D741B"/>
    <w:rsid w:val="00212B3E"/>
    <w:rsid w:val="00217F85"/>
    <w:rsid w:val="00224750"/>
    <w:rsid w:val="002302A7"/>
    <w:rsid w:val="00231075"/>
    <w:rsid w:val="00244187"/>
    <w:rsid w:val="00266532"/>
    <w:rsid w:val="002753D0"/>
    <w:rsid w:val="00275E62"/>
    <w:rsid w:val="00283A5B"/>
    <w:rsid w:val="0029798A"/>
    <w:rsid w:val="002A4427"/>
    <w:rsid w:val="002C1323"/>
    <w:rsid w:val="002D55B7"/>
    <w:rsid w:val="002E0A51"/>
    <w:rsid w:val="002F0386"/>
    <w:rsid w:val="002F3E0A"/>
    <w:rsid w:val="002F5C69"/>
    <w:rsid w:val="00304745"/>
    <w:rsid w:val="003115BC"/>
    <w:rsid w:val="00312B3B"/>
    <w:rsid w:val="0031577C"/>
    <w:rsid w:val="00316091"/>
    <w:rsid w:val="003233AA"/>
    <w:rsid w:val="003270C9"/>
    <w:rsid w:val="00330335"/>
    <w:rsid w:val="00337F06"/>
    <w:rsid w:val="00356CC3"/>
    <w:rsid w:val="003665C6"/>
    <w:rsid w:val="0037134A"/>
    <w:rsid w:val="003952CC"/>
    <w:rsid w:val="003B502B"/>
    <w:rsid w:val="003B7D43"/>
    <w:rsid w:val="003C650A"/>
    <w:rsid w:val="003D7F23"/>
    <w:rsid w:val="003E4382"/>
    <w:rsid w:val="004000A8"/>
    <w:rsid w:val="0040156C"/>
    <w:rsid w:val="00405BB9"/>
    <w:rsid w:val="00405F69"/>
    <w:rsid w:val="004178AA"/>
    <w:rsid w:val="00423E81"/>
    <w:rsid w:val="00425DC0"/>
    <w:rsid w:val="004527C3"/>
    <w:rsid w:val="00454945"/>
    <w:rsid w:val="0047294E"/>
    <w:rsid w:val="004957E4"/>
    <w:rsid w:val="00496C75"/>
    <w:rsid w:val="004B00CC"/>
    <w:rsid w:val="004B30A6"/>
    <w:rsid w:val="004B4AEF"/>
    <w:rsid w:val="004B5661"/>
    <w:rsid w:val="004B7565"/>
    <w:rsid w:val="004C0899"/>
    <w:rsid w:val="004C23D9"/>
    <w:rsid w:val="004C4960"/>
    <w:rsid w:val="004D4829"/>
    <w:rsid w:val="004E0C45"/>
    <w:rsid w:val="004E73DE"/>
    <w:rsid w:val="004F3377"/>
    <w:rsid w:val="00502DE9"/>
    <w:rsid w:val="00504E40"/>
    <w:rsid w:val="00505111"/>
    <w:rsid w:val="00516F00"/>
    <w:rsid w:val="00522A0D"/>
    <w:rsid w:val="0052439E"/>
    <w:rsid w:val="00541FD5"/>
    <w:rsid w:val="005714C7"/>
    <w:rsid w:val="005772D8"/>
    <w:rsid w:val="00581B6A"/>
    <w:rsid w:val="005A1F29"/>
    <w:rsid w:val="005A4990"/>
    <w:rsid w:val="005A6105"/>
    <w:rsid w:val="005C2980"/>
    <w:rsid w:val="005D03C2"/>
    <w:rsid w:val="005E6B3A"/>
    <w:rsid w:val="005F11E6"/>
    <w:rsid w:val="005F3E22"/>
    <w:rsid w:val="005F405B"/>
    <w:rsid w:val="0061591D"/>
    <w:rsid w:val="006256E0"/>
    <w:rsid w:val="006458AA"/>
    <w:rsid w:val="00657BA2"/>
    <w:rsid w:val="00657FE4"/>
    <w:rsid w:val="00670DA1"/>
    <w:rsid w:val="006734EA"/>
    <w:rsid w:val="00681C5E"/>
    <w:rsid w:val="00692F08"/>
    <w:rsid w:val="00696966"/>
    <w:rsid w:val="006A0FC2"/>
    <w:rsid w:val="006A344E"/>
    <w:rsid w:val="006A3FD3"/>
    <w:rsid w:val="006A585D"/>
    <w:rsid w:val="006A75FA"/>
    <w:rsid w:val="006B4029"/>
    <w:rsid w:val="006B7270"/>
    <w:rsid w:val="006E23F5"/>
    <w:rsid w:val="006E4A3F"/>
    <w:rsid w:val="006E67E4"/>
    <w:rsid w:val="006E7959"/>
    <w:rsid w:val="006F154E"/>
    <w:rsid w:val="006F3646"/>
    <w:rsid w:val="006F5C7E"/>
    <w:rsid w:val="00707886"/>
    <w:rsid w:val="0071230E"/>
    <w:rsid w:val="00737AC2"/>
    <w:rsid w:val="007434E0"/>
    <w:rsid w:val="00745C6E"/>
    <w:rsid w:val="00761FD3"/>
    <w:rsid w:val="00780BB0"/>
    <w:rsid w:val="00786145"/>
    <w:rsid w:val="007A0197"/>
    <w:rsid w:val="007B3EA6"/>
    <w:rsid w:val="007D46CC"/>
    <w:rsid w:val="007F00D3"/>
    <w:rsid w:val="007F1088"/>
    <w:rsid w:val="007F3041"/>
    <w:rsid w:val="007F3CB1"/>
    <w:rsid w:val="00836A9D"/>
    <w:rsid w:val="00841D98"/>
    <w:rsid w:val="00852558"/>
    <w:rsid w:val="0085264D"/>
    <w:rsid w:val="00873F72"/>
    <w:rsid w:val="008874AC"/>
    <w:rsid w:val="008940BE"/>
    <w:rsid w:val="008A0D93"/>
    <w:rsid w:val="008A4DA4"/>
    <w:rsid w:val="008A73C4"/>
    <w:rsid w:val="008B07E6"/>
    <w:rsid w:val="008B10D3"/>
    <w:rsid w:val="008B39B3"/>
    <w:rsid w:val="008C3C3C"/>
    <w:rsid w:val="008D7283"/>
    <w:rsid w:val="008E305C"/>
    <w:rsid w:val="009041AE"/>
    <w:rsid w:val="00911721"/>
    <w:rsid w:val="009142E7"/>
    <w:rsid w:val="00927DC2"/>
    <w:rsid w:val="00931D1D"/>
    <w:rsid w:val="00934765"/>
    <w:rsid w:val="00940FF2"/>
    <w:rsid w:val="009415E5"/>
    <w:rsid w:val="009472CC"/>
    <w:rsid w:val="00954CEC"/>
    <w:rsid w:val="00961E97"/>
    <w:rsid w:val="00975E68"/>
    <w:rsid w:val="009767E7"/>
    <w:rsid w:val="00987470"/>
    <w:rsid w:val="00991462"/>
    <w:rsid w:val="00991B30"/>
    <w:rsid w:val="00991CD3"/>
    <w:rsid w:val="009979AF"/>
    <w:rsid w:val="009A20F0"/>
    <w:rsid w:val="009B2366"/>
    <w:rsid w:val="009B4A93"/>
    <w:rsid w:val="009B7F68"/>
    <w:rsid w:val="009C5A59"/>
    <w:rsid w:val="009C75A5"/>
    <w:rsid w:val="009D0217"/>
    <w:rsid w:val="009D0C89"/>
    <w:rsid w:val="009E0169"/>
    <w:rsid w:val="009E0810"/>
    <w:rsid w:val="009F4E4F"/>
    <w:rsid w:val="009F669F"/>
    <w:rsid w:val="00A01C4F"/>
    <w:rsid w:val="00A0228E"/>
    <w:rsid w:val="00A03348"/>
    <w:rsid w:val="00A050AC"/>
    <w:rsid w:val="00A0541E"/>
    <w:rsid w:val="00A109FC"/>
    <w:rsid w:val="00A27C84"/>
    <w:rsid w:val="00A37DDB"/>
    <w:rsid w:val="00A41533"/>
    <w:rsid w:val="00A46A63"/>
    <w:rsid w:val="00A4762C"/>
    <w:rsid w:val="00A50011"/>
    <w:rsid w:val="00A73D32"/>
    <w:rsid w:val="00A7788E"/>
    <w:rsid w:val="00A8079D"/>
    <w:rsid w:val="00A90DAA"/>
    <w:rsid w:val="00A913B9"/>
    <w:rsid w:val="00A92DCE"/>
    <w:rsid w:val="00AA0730"/>
    <w:rsid w:val="00AB272B"/>
    <w:rsid w:val="00AC10FB"/>
    <w:rsid w:val="00AC22DD"/>
    <w:rsid w:val="00AC29D9"/>
    <w:rsid w:val="00AC74E2"/>
    <w:rsid w:val="00AC7C82"/>
    <w:rsid w:val="00AD3AA5"/>
    <w:rsid w:val="00AD7747"/>
    <w:rsid w:val="00AE716A"/>
    <w:rsid w:val="00AE7B5E"/>
    <w:rsid w:val="00B11209"/>
    <w:rsid w:val="00B12059"/>
    <w:rsid w:val="00B121F8"/>
    <w:rsid w:val="00B30D6A"/>
    <w:rsid w:val="00B30D9B"/>
    <w:rsid w:val="00B51DF0"/>
    <w:rsid w:val="00B56C87"/>
    <w:rsid w:val="00B6595C"/>
    <w:rsid w:val="00B7386B"/>
    <w:rsid w:val="00B76F16"/>
    <w:rsid w:val="00B8401A"/>
    <w:rsid w:val="00B92683"/>
    <w:rsid w:val="00B950A1"/>
    <w:rsid w:val="00B97864"/>
    <w:rsid w:val="00BA2DE6"/>
    <w:rsid w:val="00BA75A5"/>
    <w:rsid w:val="00BB145A"/>
    <w:rsid w:val="00BD6A27"/>
    <w:rsid w:val="00BE4433"/>
    <w:rsid w:val="00C00364"/>
    <w:rsid w:val="00C03270"/>
    <w:rsid w:val="00C10583"/>
    <w:rsid w:val="00C17933"/>
    <w:rsid w:val="00C409A8"/>
    <w:rsid w:val="00C47C05"/>
    <w:rsid w:val="00C50F6C"/>
    <w:rsid w:val="00C52B87"/>
    <w:rsid w:val="00C56154"/>
    <w:rsid w:val="00C562D3"/>
    <w:rsid w:val="00C761BB"/>
    <w:rsid w:val="00C8130C"/>
    <w:rsid w:val="00C87300"/>
    <w:rsid w:val="00C91CED"/>
    <w:rsid w:val="00CA3A7A"/>
    <w:rsid w:val="00CA66AD"/>
    <w:rsid w:val="00CB2D85"/>
    <w:rsid w:val="00CE0BFE"/>
    <w:rsid w:val="00CF2A89"/>
    <w:rsid w:val="00D01950"/>
    <w:rsid w:val="00D06BD9"/>
    <w:rsid w:val="00D06F37"/>
    <w:rsid w:val="00D07F66"/>
    <w:rsid w:val="00D13B13"/>
    <w:rsid w:val="00D142B0"/>
    <w:rsid w:val="00D14D13"/>
    <w:rsid w:val="00D1739A"/>
    <w:rsid w:val="00D256C6"/>
    <w:rsid w:val="00D40D22"/>
    <w:rsid w:val="00D454FE"/>
    <w:rsid w:val="00D60198"/>
    <w:rsid w:val="00D603B7"/>
    <w:rsid w:val="00D62076"/>
    <w:rsid w:val="00D62119"/>
    <w:rsid w:val="00D62505"/>
    <w:rsid w:val="00D7217C"/>
    <w:rsid w:val="00D74DEB"/>
    <w:rsid w:val="00D77A1C"/>
    <w:rsid w:val="00D826C4"/>
    <w:rsid w:val="00D87E9A"/>
    <w:rsid w:val="00D9220F"/>
    <w:rsid w:val="00D96886"/>
    <w:rsid w:val="00DA05A7"/>
    <w:rsid w:val="00DA54EE"/>
    <w:rsid w:val="00DB7332"/>
    <w:rsid w:val="00DC63DD"/>
    <w:rsid w:val="00DD3623"/>
    <w:rsid w:val="00DD4338"/>
    <w:rsid w:val="00DD465F"/>
    <w:rsid w:val="00DD697C"/>
    <w:rsid w:val="00DF0511"/>
    <w:rsid w:val="00DF349B"/>
    <w:rsid w:val="00DF5496"/>
    <w:rsid w:val="00E0427D"/>
    <w:rsid w:val="00E157F2"/>
    <w:rsid w:val="00E1617D"/>
    <w:rsid w:val="00E2006F"/>
    <w:rsid w:val="00E203E7"/>
    <w:rsid w:val="00E2477D"/>
    <w:rsid w:val="00E251CA"/>
    <w:rsid w:val="00E3343A"/>
    <w:rsid w:val="00E359F7"/>
    <w:rsid w:val="00E46D83"/>
    <w:rsid w:val="00E527F4"/>
    <w:rsid w:val="00E57208"/>
    <w:rsid w:val="00E721D7"/>
    <w:rsid w:val="00E76CC5"/>
    <w:rsid w:val="00E80E9B"/>
    <w:rsid w:val="00EA04E9"/>
    <w:rsid w:val="00EA22E7"/>
    <w:rsid w:val="00EA543F"/>
    <w:rsid w:val="00EA7C8A"/>
    <w:rsid w:val="00EB6921"/>
    <w:rsid w:val="00EC6053"/>
    <w:rsid w:val="00ED3787"/>
    <w:rsid w:val="00ED3A42"/>
    <w:rsid w:val="00EE0D5F"/>
    <w:rsid w:val="00EE46D5"/>
    <w:rsid w:val="00EF7BCB"/>
    <w:rsid w:val="00F12033"/>
    <w:rsid w:val="00F1697D"/>
    <w:rsid w:val="00F22BC2"/>
    <w:rsid w:val="00F22E35"/>
    <w:rsid w:val="00F32E1A"/>
    <w:rsid w:val="00F3366C"/>
    <w:rsid w:val="00F41638"/>
    <w:rsid w:val="00F42CCF"/>
    <w:rsid w:val="00F46483"/>
    <w:rsid w:val="00F4744A"/>
    <w:rsid w:val="00F5362A"/>
    <w:rsid w:val="00F54902"/>
    <w:rsid w:val="00F55AF1"/>
    <w:rsid w:val="00F71AFA"/>
    <w:rsid w:val="00F75D1C"/>
    <w:rsid w:val="00F85C5B"/>
    <w:rsid w:val="00FA41CD"/>
    <w:rsid w:val="00FC245C"/>
    <w:rsid w:val="00FD1681"/>
    <w:rsid w:val="00FD359E"/>
    <w:rsid w:val="00FF2FEB"/>
    <w:rsid w:val="00FF69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766EA4"/>
  <w15:docId w15:val="{7E304297-161D-42A6-BD18-C2DDBBC41D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Основной текст" w:eastAsiaTheme="minorHAnsi" w:hAnsi="Основной текст" w:cstheme="minorBidi"/>
        <w:sz w:val="28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203E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C3C3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71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2</Pages>
  <Words>549</Words>
  <Characters>3135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Каф. РТПиАС</Company>
  <LinksUpToDate>false</LinksUpToDate>
  <CharactersWithSpaces>3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оман Ипанов</dc:creator>
  <cp:keywords/>
  <dc:description/>
  <cp:lastModifiedBy>Роман Ипанов</cp:lastModifiedBy>
  <cp:revision>29</cp:revision>
  <dcterms:created xsi:type="dcterms:W3CDTF">2019-10-23T16:38:00Z</dcterms:created>
  <dcterms:modified xsi:type="dcterms:W3CDTF">2020-04-17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